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2208" w:rsidRPr="006A7912" w:rsidRDefault="0093607A" w:rsidP="006A7912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sz w:val="36"/>
        </w:rPr>
      </w:pPr>
      <w:r w:rsidRPr="0093607A">
        <w:rPr>
          <w:rFonts w:ascii="Times New Roman" w:hAnsi="Times New Roman" w:cs="Times New Roman" w:hint="eastAsia"/>
          <w:sz w:val="36"/>
        </w:rPr>
        <w:t>基于透射式纹影法的仿真计算方法</w:t>
      </w:r>
    </w:p>
    <w:p w:rsidR="00752208" w:rsidRDefault="00A02ED4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bookmarkStart w:id="0" w:name="_Hlk7946808"/>
      <w:r>
        <w:rPr>
          <w:rFonts w:ascii="Times New Roman" w:hAnsi="Times New Roman" w:cs="Times New Roman"/>
          <w:b/>
          <w:sz w:val="21"/>
          <w:szCs w:val="21"/>
        </w:rPr>
        <w:t>摘</w:t>
      </w:r>
      <w:r>
        <w:rPr>
          <w:rFonts w:ascii="Times New Roman" w:hAnsi="Times New Roman" w:cs="Times New Roman"/>
          <w:b/>
          <w:sz w:val="21"/>
          <w:szCs w:val="21"/>
        </w:rPr>
        <w:t xml:space="preserve">  </w:t>
      </w:r>
      <w:r>
        <w:rPr>
          <w:rFonts w:ascii="Times New Roman" w:hAnsi="Times New Roman" w:cs="Times New Roman"/>
          <w:b/>
          <w:sz w:val="21"/>
          <w:szCs w:val="21"/>
        </w:rPr>
        <w:t>要：</w:t>
      </w:r>
      <w:r>
        <w:rPr>
          <w:rFonts w:ascii="Times New Roman" w:hAnsi="Times New Roman" w:cs="Times New Roman"/>
          <w:sz w:val="21"/>
          <w:szCs w:val="21"/>
        </w:rPr>
        <w:t>。</w:t>
      </w:r>
    </w:p>
    <w:p w:rsidR="006A7912" w:rsidRDefault="006A7912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bookmarkEnd w:id="0"/>
    <w:p w:rsidR="00752208" w:rsidRDefault="00A02ED4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关键词：</w:t>
      </w:r>
      <w:r w:rsidR="00FF353A">
        <w:rPr>
          <w:rFonts w:ascii="Times New Roman" w:hAnsi="Times New Roman" w:cs="Times New Roman" w:hint="eastAsia"/>
          <w:sz w:val="21"/>
          <w:szCs w:val="21"/>
        </w:rPr>
        <w:t>透射式纹影法</w:t>
      </w:r>
      <w:r>
        <w:rPr>
          <w:rFonts w:ascii="Times New Roman" w:hAnsi="Times New Roman" w:cs="Times New Roman"/>
          <w:sz w:val="21"/>
          <w:szCs w:val="21"/>
        </w:rPr>
        <w:t>；</w:t>
      </w:r>
      <w:r w:rsidR="00FF353A">
        <w:rPr>
          <w:rFonts w:ascii="Times New Roman" w:hAnsi="Times New Roman" w:cs="Times New Roman"/>
          <w:sz w:val="21"/>
          <w:szCs w:val="21"/>
        </w:rPr>
        <w:t>傅里叶光学</w:t>
      </w:r>
      <w:r>
        <w:rPr>
          <w:rFonts w:ascii="Times New Roman" w:hAnsi="Times New Roman" w:cs="Times New Roman"/>
          <w:sz w:val="21"/>
          <w:szCs w:val="21"/>
        </w:rPr>
        <w:t>；</w:t>
      </w:r>
      <w:r w:rsidR="00FF353A">
        <w:rPr>
          <w:rFonts w:ascii="Times New Roman" w:hAnsi="Times New Roman" w:cs="Times New Roman"/>
          <w:sz w:val="21"/>
          <w:szCs w:val="21"/>
        </w:rPr>
        <w:t>菲涅尔衍射</w:t>
      </w:r>
      <w:r>
        <w:rPr>
          <w:rFonts w:ascii="Times New Roman" w:hAnsi="Times New Roman" w:cs="Times New Roman"/>
          <w:sz w:val="21"/>
          <w:szCs w:val="21"/>
        </w:rPr>
        <w:t>；</w:t>
      </w:r>
      <w:r w:rsidR="00FF353A">
        <w:rPr>
          <w:rFonts w:ascii="Times New Roman" w:hAnsi="Times New Roman" w:cs="Times New Roman"/>
          <w:sz w:val="21"/>
          <w:szCs w:val="21"/>
        </w:rPr>
        <w:t>光场可视化</w:t>
      </w:r>
      <w:r w:rsidR="00FF353A">
        <w:rPr>
          <w:rFonts w:ascii="Times New Roman" w:hAnsi="Times New Roman" w:cs="Times New Roman"/>
          <w:sz w:val="21"/>
          <w:szCs w:val="21"/>
        </w:rPr>
        <w:t xml:space="preserve"> </w:t>
      </w:r>
    </w:p>
    <w:p w:rsidR="00752208" w:rsidRDefault="00A02ED4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中图号：</w:t>
      </w:r>
      <w:r>
        <w:rPr>
          <w:rFonts w:ascii="Times New Roman" w:hAnsi="Times New Roman" w:cs="Times New Roman"/>
          <w:sz w:val="21"/>
          <w:szCs w:val="21"/>
        </w:rPr>
        <w:t xml:space="preserve">TN247                   </w:t>
      </w:r>
      <w:r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sz w:val="21"/>
          <w:szCs w:val="21"/>
        </w:rPr>
        <w:t>文献标志码：</w:t>
      </w:r>
      <w:r>
        <w:rPr>
          <w:rFonts w:ascii="Times New Roman" w:hAnsi="Times New Roman" w:cs="Times New Roman"/>
          <w:sz w:val="21"/>
          <w:szCs w:val="21"/>
        </w:rPr>
        <w:t>A</w:t>
      </w:r>
    </w:p>
    <w:p w:rsidR="00752208" w:rsidRDefault="00752208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752208" w:rsidRDefault="00A02ED4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t>Abstract</w:t>
      </w:r>
      <w:r>
        <w:rPr>
          <w:rFonts w:ascii="Times New Roman" w:hAnsi="Times New Roman" w:cs="Times New Roman"/>
          <w:sz w:val="21"/>
          <w:szCs w:val="21"/>
        </w:rPr>
        <w:t xml:space="preserve">: </w:t>
      </w:r>
      <w:r w:rsidR="006A7912">
        <w:rPr>
          <w:rFonts w:ascii="Times New Roman" w:hAnsi="Times New Roman" w:cs="Times New Roman" w:hint="eastAsia"/>
          <w:sz w:val="21"/>
          <w:szCs w:val="21"/>
        </w:rPr>
        <w:t>.</w:t>
      </w:r>
    </w:p>
    <w:p w:rsidR="00752208" w:rsidRDefault="00A02ED4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Keywords:</w:t>
      </w:r>
      <w:r>
        <w:rPr>
          <w:rFonts w:ascii="Times New Roman" w:hAnsi="Times New Roman" w:cs="Times New Roman" w:hint="eastAsia"/>
          <w:b/>
          <w:sz w:val="21"/>
          <w:szCs w:val="21"/>
        </w:rPr>
        <w:t xml:space="preserve"> </w:t>
      </w:r>
    </w:p>
    <w:p w:rsidR="00752208" w:rsidRDefault="00752208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5706A2" w:rsidRPr="005706A2" w:rsidRDefault="005706A2" w:rsidP="005706A2">
      <w:pPr>
        <w:pStyle w:val="2"/>
        <w:spacing w:before="0" w:after="0" w:line="415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0 </w:t>
      </w:r>
      <w:r>
        <w:rPr>
          <w:rFonts w:ascii="Times New Roman" w:hAnsi="Times New Roman" w:cs="Times New Roman"/>
        </w:rPr>
        <w:t>引言</w:t>
      </w:r>
    </w:p>
    <w:p w:rsidR="00752208" w:rsidRDefault="00752208">
      <w:pPr>
        <w:spacing w:line="240" w:lineRule="auto"/>
        <w:ind w:firstLine="420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5D640B" w:rsidRDefault="005D640B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376622" w:rsidRDefault="00376622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376622" w:rsidRDefault="00376622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376622" w:rsidRDefault="00376622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376622" w:rsidRDefault="00376622" w:rsidP="00376622">
      <w:pPr>
        <w:spacing w:line="240" w:lineRule="auto"/>
        <w:rPr>
          <w:rFonts w:ascii="Times New Roman" w:hAnsi="Times New Roman" w:cs="Times New Roman" w:hint="eastAsia"/>
          <w:color w:val="0D0D0D" w:themeColor="text1" w:themeTint="F2"/>
          <w:sz w:val="21"/>
          <w:szCs w:val="21"/>
        </w:rPr>
      </w:pPr>
    </w:p>
    <w:p w:rsidR="005D640B" w:rsidRDefault="005D640B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</w:rPr>
      </w:pPr>
    </w:p>
    <w:p w:rsidR="00376622" w:rsidRDefault="00376622" w:rsidP="00376622">
      <w:pPr>
        <w:spacing w:line="240" w:lineRule="auto"/>
        <w:rPr>
          <w:rFonts w:ascii="Times New Roman" w:hAnsi="Times New Roman" w:cs="Times New Roman"/>
          <w:color w:val="0D0D0D" w:themeColor="text1" w:themeTint="F2"/>
          <w:sz w:val="21"/>
          <w:szCs w:val="21"/>
          <w:shd w:val="clear" w:color="auto" w:fill="FFFFFF"/>
        </w:rPr>
      </w:pPr>
    </w:p>
    <w:p w:rsidR="00752208" w:rsidRDefault="00A02ED4">
      <w:pPr>
        <w:pStyle w:val="2"/>
        <w:spacing w:before="0" w:after="0" w:line="415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 </w:t>
      </w:r>
      <w:r w:rsidR="00376622">
        <w:rPr>
          <w:rFonts w:ascii="Times New Roman" w:hAnsi="Times New Roman" w:cs="Times New Roman"/>
        </w:rPr>
        <w:t>透射式纹影</w:t>
      </w:r>
      <w:r w:rsidR="00420195">
        <w:rPr>
          <w:rFonts w:ascii="Times New Roman" w:hAnsi="Times New Roman" w:cs="Times New Roman"/>
        </w:rPr>
        <w:t>法</w:t>
      </w:r>
      <w:r w:rsidR="00376622">
        <w:rPr>
          <w:rFonts w:ascii="Times New Roman" w:hAnsi="Times New Roman" w:cs="Times New Roman"/>
        </w:rPr>
        <w:t>成像装置</w:t>
      </w:r>
    </w:p>
    <w:p w:rsidR="00752208" w:rsidRDefault="00376622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解释纹影成像装置</w:t>
      </w:r>
      <w:r w:rsidR="00420195">
        <w:rPr>
          <w:rFonts w:ascii="Times New Roman" w:hAnsi="Times New Roman" w:cs="Times New Roman" w:hint="eastAsia"/>
          <w:sz w:val="21"/>
          <w:szCs w:val="21"/>
        </w:rPr>
        <w:t>，及其每一部分的内容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752208" w:rsidRPr="00376622" w:rsidRDefault="00752208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6A361C" w:rsidRDefault="006A361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6A361C" w:rsidRDefault="006A361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6A361C" w:rsidRDefault="006A361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6A361C" w:rsidRDefault="006A361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6A361C" w:rsidRDefault="006A361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752208" w:rsidRDefault="00A02ED4">
      <w:pPr>
        <w:pStyle w:val="2"/>
        <w:adjustRightInd w:val="0"/>
        <w:snapToGrid w:val="0"/>
        <w:spacing w:beforeLines="100" w:before="312" w:after="0" w:line="415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857BED">
        <w:rPr>
          <w:rFonts w:ascii="Times New Roman" w:hAnsi="Times New Roman" w:cs="Times New Roman"/>
        </w:rPr>
        <w:t xml:space="preserve"> </w:t>
      </w:r>
      <w:r w:rsidR="00B1455C">
        <w:rPr>
          <w:rFonts w:ascii="Times New Roman" w:hAnsi="Times New Roman" w:cs="Times New Roman" w:hint="eastAsia"/>
        </w:rPr>
        <w:t>仿真</w:t>
      </w:r>
      <w:r w:rsidR="00B1455C">
        <w:rPr>
          <w:rFonts w:ascii="Times New Roman" w:hAnsi="Times New Roman" w:cs="Times New Roman"/>
        </w:rPr>
        <w:t>算法理论</w:t>
      </w:r>
    </w:p>
    <w:p w:rsidR="00752208" w:rsidRDefault="0055368F">
      <w:pPr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开始</w:t>
      </w:r>
    </w:p>
    <w:p w:rsidR="00752208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注：介绍装置每一部分的光学特性</w:t>
      </w:r>
      <w:r w:rsidR="00B1455C">
        <w:rPr>
          <w:rFonts w:ascii="Times New Roman" w:hAnsi="Times New Roman" w:cs="Times New Roman" w:hint="eastAsia"/>
          <w:sz w:val="21"/>
          <w:szCs w:val="21"/>
        </w:rPr>
        <w:t>，及其理论推导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B5463E" w:rsidRDefault="00B5463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5463E" w:rsidRDefault="00B5463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1455C" w:rsidRDefault="00B1455C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1455C" w:rsidRDefault="00B1455C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420195" w:rsidRPr="00B1455C" w:rsidRDefault="00420195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420195" w:rsidRDefault="00420195" w:rsidP="00420195">
      <w:pPr>
        <w:pStyle w:val="2"/>
        <w:spacing w:before="0" w:after="0" w:line="415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3 </w:t>
      </w:r>
      <w:r w:rsidR="00B1455C">
        <w:rPr>
          <w:rFonts w:ascii="Times New Roman" w:hAnsi="Times New Roman" w:cs="Times New Roman" w:hint="eastAsia"/>
        </w:rPr>
        <w:t>仿真</w:t>
      </w:r>
      <w:r w:rsidR="00857BED">
        <w:rPr>
          <w:rFonts w:ascii="Times New Roman" w:hAnsi="Times New Roman" w:cs="Times New Roman"/>
        </w:rPr>
        <w:t>结果及分析</w:t>
      </w:r>
    </w:p>
    <w:p w:rsidR="00420195" w:rsidRDefault="00165058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涉及相关的结果与讨论什么的）</w:t>
      </w: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420195" w:rsidRDefault="00420195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B5463E" w:rsidRDefault="004E7A30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公式例子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:rsidR="00FF7909" w:rsidRDefault="00FF7909" w:rsidP="00FF7909">
      <w:pPr>
        <w:pStyle w:val="af3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position w:val="-20"/>
          <w:sz w:val="21"/>
          <w:szCs w:val="21"/>
        </w:rPr>
        <w:object w:dxaOrig="3342" w:dyaOrig="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pt;height:25.15pt" o:ole="">
            <v:imagedata r:id="rId9" o:title=""/>
          </v:shape>
          <o:OLEObject Type="Embed" ProgID="Equation.DSMT4" ShapeID="_x0000_i1025" DrawAspect="Content" ObjectID="_1650902815" r:id="rId10"/>
        </w:object>
      </w:r>
      <w:r>
        <w:rPr>
          <w:rFonts w:ascii="Times New Roman" w:hAnsi="Times New Roman" w:cs="Times New Roman"/>
          <w:sz w:val="21"/>
          <w:szCs w:val="21"/>
        </w:rPr>
        <w:tab/>
        <w:t xml:space="preserve"> (7)</w:t>
      </w:r>
    </w:p>
    <w:p w:rsidR="00B5463E" w:rsidRDefault="00B5463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5463E" w:rsidRDefault="004C09A9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图像例子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:rsidR="00752208" w:rsidRDefault="00752208">
      <w:pPr>
        <w:pStyle w:val="af"/>
        <w:adjustRightInd w:val="0"/>
        <w:snapToGrid w:val="0"/>
        <w:rPr>
          <w:rFonts w:ascii="Times New Roman" w:hAnsi="Times New Roman" w:cs="Times New Roman"/>
        </w:rPr>
      </w:pPr>
    </w:p>
    <w:p w:rsidR="00752208" w:rsidRDefault="00A02ED4">
      <w:pPr>
        <w:pStyle w:val="af"/>
        <w:adjustRightInd w:val="0"/>
        <w:snapToGrid w:val="0"/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 New Roman" w:hAnsi="Times New Roman" w:cs="Times New Roman"/>
          <w:b/>
          <w:sz w:val="18"/>
          <w:szCs w:val="18"/>
        </w:rPr>
        <w:t>图</w:t>
      </w:r>
      <w:r>
        <w:rPr>
          <w:rFonts w:ascii="Times New Roman" w:hAnsi="Times New Roman" w:cs="Times New Roman"/>
          <w:b/>
          <w:sz w:val="18"/>
          <w:szCs w:val="18"/>
        </w:rPr>
        <w:t xml:space="preserve">1 </w:t>
      </w:r>
      <w:bookmarkStart w:id="1" w:name="OLE_LINK1"/>
      <w:r>
        <w:rPr>
          <w:rFonts w:ascii="Times New Roman" w:hAnsi="Times New Roman" w:cs="Times New Roman"/>
          <w:b/>
          <w:sz w:val="18"/>
          <w:szCs w:val="18"/>
        </w:rPr>
        <w:t>诊断等离子体电子密度实验装置原理图</w:t>
      </w:r>
      <w:bookmarkEnd w:id="1"/>
    </w:p>
    <w:p w:rsidR="00BD4362" w:rsidRDefault="00A02ED4" w:rsidP="00BD4362">
      <w:pPr>
        <w:pStyle w:val="af"/>
        <w:adjustRightInd w:val="0"/>
        <w:snapToGrid w:val="0"/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 New Roman" w:hAnsi="Times New Roman" w:cs="Times New Roman"/>
          <w:b/>
          <w:sz w:val="18"/>
          <w:szCs w:val="18"/>
        </w:rPr>
        <w:t>Fig.1  Diagnostic plasma electron density experimental device schematic</w:t>
      </w:r>
    </w:p>
    <w:p w:rsidR="00BD4362" w:rsidRPr="00BD4362" w:rsidRDefault="00BD4362" w:rsidP="00BD4362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D4362" w:rsidRPr="00A74D6E" w:rsidRDefault="00BD4362" w:rsidP="00A74D6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BD4362" w:rsidRDefault="00BD4362" w:rsidP="00A74D6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A74D6E" w:rsidRDefault="00A74D6E" w:rsidP="00A74D6E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A74D6E" w:rsidRPr="00A74D6E" w:rsidRDefault="00A74D6E" w:rsidP="00A74D6E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FF7909" w:rsidRDefault="00FF7909" w:rsidP="00FF7909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FF7909" w:rsidRDefault="00FF7909" w:rsidP="00FF7909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FF7909" w:rsidRDefault="00FF7909" w:rsidP="00FF7909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591219" w:rsidRDefault="00591219" w:rsidP="00591219">
      <w:pPr>
        <w:pStyle w:val="2"/>
        <w:spacing w:before="0" w:after="0" w:line="415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="00B1455C">
        <w:rPr>
          <w:rFonts w:ascii="Times New Roman" w:hAnsi="Times New Roman" w:cs="Times New Roman"/>
        </w:rPr>
        <w:t>结论</w:t>
      </w:r>
    </w:p>
    <w:p w:rsidR="001C0F47" w:rsidRDefault="001C0F47" w:rsidP="0043102B">
      <w:pPr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开始</w:t>
      </w:r>
    </w:p>
    <w:p w:rsidR="001C0F47" w:rsidRDefault="001C0F47" w:rsidP="001C0F47">
      <w:pPr>
        <w:spacing w:line="240" w:lineRule="auto"/>
        <w:rPr>
          <w:rFonts w:ascii="Times New Roman" w:hAnsi="Times New Roman" w:cs="Times New Roman"/>
          <w:sz w:val="21"/>
          <w:szCs w:val="21"/>
        </w:rPr>
      </w:pPr>
      <w:bookmarkStart w:id="2" w:name="_GoBack"/>
      <w:bookmarkEnd w:id="2"/>
    </w:p>
    <w:p w:rsidR="00F96112" w:rsidRDefault="00F96112" w:rsidP="001C0F47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F96112" w:rsidRDefault="00F96112" w:rsidP="001C0F47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F96112" w:rsidRDefault="00F96112" w:rsidP="001C0F47">
      <w:pPr>
        <w:spacing w:line="240" w:lineRule="auto"/>
        <w:rPr>
          <w:rFonts w:ascii="Times New Roman" w:hAnsi="Times New Roman" w:cs="Times New Roman" w:hint="eastAsia"/>
          <w:sz w:val="21"/>
          <w:szCs w:val="21"/>
        </w:rPr>
      </w:pPr>
    </w:p>
    <w:p w:rsidR="001C0F47" w:rsidRDefault="001C0F47" w:rsidP="001C0F47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1C0F47" w:rsidRDefault="001C0F47" w:rsidP="001C0F47">
      <w:pPr>
        <w:spacing w:line="240" w:lineRule="auto"/>
        <w:rPr>
          <w:rFonts w:ascii="Times New Roman" w:hAnsi="Times New Roman" w:cs="Times New Roman"/>
          <w:sz w:val="21"/>
          <w:szCs w:val="21"/>
        </w:rPr>
      </w:pPr>
    </w:p>
    <w:p w:rsidR="00752208" w:rsidRDefault="00752208" w:rsidP="001C0F47">
      <w:pPr>
        <w:spacing w:line="240" w:lineRule="auto"/>
        <w:rPr>
          <w:rFonts w:ascii="Times New Roman" w:hAnsi="Times New Roman" w:cs="Times New Roman"/>
        </w:rPr>
      </w:pPr>
    </w:p>
    <w:p w:rsidR="00752208" w:rsidRDefault="00A02ED4">
      <w:pPr>
        <w:pStyle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参考文献：</w:t>
      </w:r>
    </w:p>
    <w:p w:rsidR="00752208" w:rsidRPr="005F66FE" w:rsidRDefault="00A02ED4" w:rsidP="005F66FE">
      <w:pPr>
        <w:pStyle w:val="a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刘晶儒，胡志云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基于激光的测量技术在燃烧流场诊断中的应用</w:t>
      </w:r>
      <w:r>
        <w:rPr>
          <w:rFonts w:ascii="Times New Roman" w:hAnsi="Times New Roman" w:cs="Times New Roman"/>
          <w:szCs w:val="21"/>
        </w:rPr>
        <w:t xml:space="preserve">[J]. </w:t>
      </w:r>
      <w:r>
        <w:rPr>
          <w:rFonts w:ascii="Times New Roman" w:hAnsi="Times New Roman" w:cs="Times New Roman"/>
          <w:szCs w:val="21"/>
        </w:rPr>
        <w:t>中国光学</w:t>
      </w:r>
      <w:r>
        <w:rPr>
          <w:rFonts w:ascii="Times New Roman" w:hAnsi="Times New Roman" w:cs="Times New Roman"/>
          <w:szCs w:val="21"/>
        </w:rPr>
        <w:t>, 2018, 11 (4): 531-549.</w:t>
      </w:r>
    </w:p>
    <w:sectPr w:rsidR="00752208" w:rsidRPr="005F66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7A3D" w:rsidRDefault="00737A3D">
      <w:pPr>
        <w:spacing w:line="240" w:lineRule="auto"/>
      </w:pPr>
      <w:r>
        <w:separator/>
      </w:r>
    </w:p>
  </w:endnote>
  <w:endnote w:type="continuationSeparator" w:id="0">
    <w:p w:rsidR="00737A3D" w:rsidRDefault="00737A3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7A3D" w:rsidRDefault="00737A3D">
      <w:pPr>
        <w:spacing w:line="240" w:lineRule="auto"/>
      </w:pPr>
      <w:r>
        <w:separator/>
      </w:r>
    </w:p>
  </w:footnote>
  <w:footnote w:type="continuationSeparator" w:id="0">
    <w:p w:rsidR="00737A3D" w:rsidRDefault="00737A3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DED77B42"/>
    <w:multiLevelType w:val="singleLevel"/>
    <w:tmpl w:val="DED77B42"/>
    <w:lvl w:ilvl="0">
      <w:start w:val="1"/>
      <w:numFmt w:val="decimal"/>
      <w:suff w:val="space"/>
      <w:lvlText w:val="（%1."/>
      <w:lvlJc w:val="left"/>
    </w:lvl>
  </w:abstractNum>
  <w:abstractNum w:abstractNumId="1">
    <w:nsid w:val="1F907C3D"/>
    <w:multiLevelType w:val="multilevel"/>
    <w:tmpl w:val="1F907C3D"/>
    <w:lvl w:ilvl="0">
      <w:start w:val="1"/>
      <w:numFmt w:val="decimal"/>
      <w:pStyle w:val="a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C513715"/>
    <w:multiLevelType w:val="multilevel"/>
    <w:tmpl w:val="3C513715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A77B6F4"/>
    <w:multiLevelType w:val="singleLevel"/>
    <w:tmpl w:val="4A77B6F4"/>
    <w:lvl w:ilvl="0">
      <w:start w:val="1"/>
      <w:numFmt w:val="lowerLetter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EB6"/>
    <w:rsid w:val="00007909"/>
    <w:rsid w:val="000151BB"/>
    <w:rsid w:val="000163BD"/>
    <w:rsid w:val="00022045"/>
    <w:rsid w:val="0002577F"/>
    <w:rsid w:val="00031DD0"/>
    <w:rsid w:val="00032E96"/>
    <w:rsid w:val="00036EB6"/>
    <w:rsid w:val="00042B43"/>
    <w:rsid w:val="00051D15"/>
    <w:rsid w:val="000534F2"/>
    <w:rsid w:val="000622A4"/>
    <w:rsid w:val="00090399"/>
    <w:rsid w:val="000B20D9"/>
    <w:rsid w:val="000B5501"/>
    <w:rsid w:val="000C71B4"/>
    <w:rsid w:val="000E0A8A"/>
    <w:rsid w:val="000E4453"/>
    <w:rsid w:val="000F3519"/>
    <w:rsid w:val="000F4D5C"/>
    <w:rsid w:val="00116FE3"/>
    <w:rsid w:val="0012162B"/>
    <w:rsid w:val="0012204F"/>
    <w:rsid w:val="00124501"/>
    <w:rsid w:val="001360F4"/>
    <w:rsid w:val="00153503"/>
    <w:rsid w:val="001549BF"/>
    <w:rsid w:val="001577D5"/>
    <w:rsid w:val="00165058"/>
    <w:rsid w:val="00197C9A"/>
    <w:rsid w:val="001B3425"/>
    <w:rsid w:val="001C0F47"/>
    <w:rsid w:val="001C0F69"/>
    <w:rsid w:val="001C1520"/>
    <w:rsid w:val="001C39F4"/>
    <w:rsid w:val="001D1F66"/>
    <w:rsid w:val="001D43A1"/>
    <w:rsid w:val="001D4DEF"/>
    <w:rsid w:val="001F16EF"/>
    <w:rsid w:val="001F6904"/>
    <w:rsid w:val="00201744"/>
    <w:rsid w:val="00201D4A"/>
    <w:rsid w:val="0020326D"/>
    <w:rsid w:val="00204C77"/>
    <w:rsid w:val="00216E41"/>
    <w:rsid w:val="00223C16"/>
    <w:rsid w:val="002308AD"/>
    <w:rsid w:val="00234252"/>
    <w:rsid w:val="00256AB2"/>
    <w:rsid w:val="00257A48"/>
    <w:rsid w:val="00261DA4"/>
    <w:rsid w:val="0026793E"/>
    <w:rsid w:val="00276602"/>
    <w:rsid w:val="002845C6"/>
    <w:rsid w:val="00285239"/>
    <w:rsid w:val="002910AA"/>
    <w:rsid w:val="00294F20"/>
    <w:rsid w:val="002A19BB"/>
    <w:rsid w:val="002A356C"/>
    <w:rsid w:val="002A4F2F"/>
    <w:rsid w:val="002C3FA1"/>
    <w:rsid w:val="002C58A1"/>
    <w:rsid w:val="002D4FD1"/>
    <w:rsid w:val="002E28A6"/>
    <w:rsid w:val="002F1190"/>
    <w:rsid w:val="003066C8"/>
    <w:rsid w:val="00307107"/>
    <w:rsid w:val="00311146"/>
    <w:rsid w:val="0031715D"/>
    <w:rsid w:val="00320DD2"/>
    <w:rsid w:val="00327CE8"/>
    <w:rsid w:val="00342534"/>
    <w:rsid w:val="003507D1"/>
    <w:rsid w:val="00355ACB"/>
    <w:rsid w:val="00362176"/>
    <w:rsid w:val="003624DC"/>
    <w:rsid w:val="00363541"/>
    <w:rsid w:val="00363B0F"/>
    <w:rsid w:val="0036613E"/>
    <w:rsid w:val="003669CD"/>
    <w:rsid w:val="003715E8"/>
    <w:rsid w:val="00376622"/>
    <w:rsid w:val="003834F2"/>
    <w:rsid w:val="00393376"/>
    <w:rsid w:val="00395EE2"/>
    <w:rsid w:val="003970FE"/>
    <w:rsid w:val="00397D57"/>
    <w:rsid w:val="003A1763"/>
    <w:rsid w:val="003C6EC3"/>
    <w:rsid w:val="003C7656"/>
    <w:rsid w:val="003D20E0"/>
    <w:rsid w:val="003D6EF7"/>
    <w:rsid w:val="003F4001"/>
    <w:rsid w:val="003F4CEE"/>
    <w:rsid w:val="003F4FC2"/>
    <w:rsid w:val="003F6A8D"/>
    <w:rsid w:val="0040372F"/>
    <w:rsid w:val="004062E6"/>
    <w:rsid w:val="004135D7"/>
    <w:rsid w:val="00420195"/>
    <w:rsid w:val="00427FDD"/>
    <w:rsid w:val="00430EFC"/>
    <w:rsid w:val="00430FFA"/>
    <w:rsid w:val="0043102B"/>
    <w:rsid w:val="00471EB7"/>
    <w:rsid w:val="00482AC6"/>
    <w:rsid w:val="00492CF4"/>
    <w:rsid w:val="00493874"/>
    <w:rsid w:val="004953FC"/>
    <w:rsid w:val="00496ACD"/>
    <w:rsid w:val="00497B0E"/>
    <w:rsid w:val="004A5516"/>
    <w:rsid w:val="004B4B83"/>
    <w:rsid w:val="004B6032"/>
    <w:rsid w:val="004C09A9"/>
    <w:rsid w:val="004C1C6E"/>
    <w:rsid w:val="004C536C"/>
    <w:rsid w:val="004C75D0"/>
    <w:rsid w:val="004C7991"/>
    <w:rsid w:val="004D2E09"/>
    <w:rsid w:val="004D3685"/>
    <w:rsid w:val="004D7923"/>
    <w:rsid w:val="004E02F2"/>
    <w:rsid w:val="004E27A9"/>
    <w:rsid w:val="004E7A30"/>
    <w:rsid w:val="004F0D2A"/>
    <w:rsid w:val="004F20C0"/>
    <w:rsid w:val="004F6226"/>
    <w:rsid w:val="00503D26"/>
    <w:rsid w:val="00503D2D"/>
    <w:rsid w:val="00504020"/>
    <w:rsid w:val="00515B0D"/>
    <w:rsid w:val="00517F9F"/>
    <w:rsid w:val="00530DC9"/>
    <w:rsid w:val="00532936"/>
    <w:rsid w:val="00532A2F"/>
    <w:rsid w:val="00532C59"/>
    <w:rsid w:val="00534060"/>
    <w:rsid w:val="00542135"/>
    <w:rsid w:val="00547E4A"/>
    <w:rsid w:val="005521D8"/>
    <w:rsid w:val="0055368F"/>
    <w:rsid w:val="00560B5B"/>
    <w:rsid w:val="00563E59"/>
    <w:rsid w:val="005706A2"/>
    <w:rsid w:val="00590B5D"/>
    <w:rsid w:val="00591219"/>
    <w:rsid w:val="00594A27"/>
    <w:rsid w:val="005A532C"/>
    <w:rsid w:val="005C52C7"/>
    <w:rsid w:val="005C62A4"/>
    <w:rsid w:val="005D640B"/>
    <w:rsid w:val="005F66FE"/>
    <w:rsid w:val="00602225"/>
    <w:rsid w:val="00613198"/>
    <w:rsid w:val="00615FF3"/>
    <w:rsid w:val="00636D80"/>
    <w:rsid w:val="006443F9"/>
    <w:rsid w:val="00651105"/>
    <w:rsid w:val="00651635"/>
    <w:rsid w:val="0066180F"/>
    <w:rsid w:val="006619BA"/>
    <w:rsid w:val="0067030D"/>
    <w:rsid w:val="006807FB"/>
    <w:rsid w:val="0068482C"/>
    <w:rsid w:val="006874D6"/>
    <w:rsid w:val="006A2053"/>
    <w:rsid w:val="006A35D7"/>
    <w:rsid w:val="006A361C"/>
    <w:rsid w:val="006A3FAE"/>
    <w:rsid w:val="006A7912"/>
    <w:rsid w:val="006B00F6"/>
    <w:rsid w:val="006B3BBF"/>
    <w:rsid w:val="006B7925"/>
    <w:rsid w:val="006C057E"/>
    <w:rsid w:val="006C3BA5"/>
    <w:rsid w:val="006D4FC9"/>
    <w:rsid w:val="006F05F3"/>
    <w:rsid w:val="006F1BF2"/>
    <w:rsid w:val="006F620E"/>
    <w:rsid w:val="00707323"/>
    <w:rsid w:val="007141DD"/>
    <w:rsid w:val="0071463F"/>
    <w:rsid w:val="007224A9"/>
    <w:rsid w:val="007273DD"/>
    <w:rsid w:val="0073573A"/>
    <w:rsid w:val="00736A1E"/>
    <w:rsid w:val="00736AFA"/>
    <w:rsid w:val="00737A3D"/>
    <w:rsid w:val="00741BA9"/>
    <w:rsid w:val="00747E6E"/>
    <w:rsid w:val="00751FD8"/>
    <w:rsid w:val="00752208"/>
    <w:rsid w:val="00754AAD"/>
    <w:rsid w:val="00754F20"/>
    <w:rsid w:val="007620D9"/>
    <w:rsid w:val="0076790B"/>
    <w:rsid w:val="00774BD3"/>
    <w:rsid w:val="00781D02"/>
    <w:rsid w:val="0078221E"/>
    <w:rsid w:val="00783605"/>
    <w:rsid w:val="0078705C"/>
    <w:rsid w:val="007978AF"/>
    <w:rsid w:val="007A41FB"/>
    <w:rsid w:val="007A4E93"/>
    <w:rsid w:val="007A693A"/>
    <w:rsid w:val="007C2B70"/>
    <w:rsid w:val="007C5F0A"/>
    <w:rsid w:val="007C65BE"/>
    <w:rsid w:val="007C6CB7"/>
    <w:rsid w:val="007D2C43"/>
    <w:rsid w:val="007E3C71"/>
    <w:rsid w:val="007F3448"/>
    <w:rsid w:val="007F614F"/>
    <w:rsid w:val="00800628"/>
    <w:rsid w:val="0081637B"/>
    <w:rsid w:val="008321B5"/>
    <w:rsid w:val="008525DC"/>
    <w:rsid w:val="00857BED"/>
    <w:rsid w:val="0086102F"/>
    <w:rsid w:val="00867B84"/>
    <w:rsid w:val="00877D6A"/>
    <w:rsid w:val="008807DD"/>
    <w:rsid w:val="00883D4B"/>
    <w:rsid w:val="008853A2"/>
    <w:rsid w:val="00890889"/>
    <w:rsid w:val="00895919"/>
    <w:rsid w:val="008967FF"/>
    <w:rsid w:val="008A4EC6"/>
    <w:rsid w:val="008B0BC8"/>
    <w:rsid w:val="008B59CA"/>
    <w:rsid w:val="008B76E3"/>
    <w:rsid w:val="008C6BC3"/>
    <w:rsid w:val="008F2C96"/>
    <w:rsid w:val="008F3C7A"/>
    <w:rsid w:val="008F3E7E"/>
    <w:rsid w:val="008F3FBC"/>
    <w:rsid w:val="008F66CF"/>
    <w:rsid w:val="008F71C4"/>
    <w:rsid w:val="009014D0"/>
    <w:rsid w:val="00901980"/>
    <w:rsid w:val="009043F8"/>
    <w:rsid w:val="0093607A"/>
    <w:rsid w:val="0095041A"/>
    <w:rsid w:val="00965398"/>
    <w:rsid w:val="009848E7"/>
    <w:rsid w:val="00993008"/>
    <w:rsid w:val="0099523F"/>
    <w:rsid w:val="009A2A7C"/>
    <w:rsid w:val="009A544F"/>
    <w:rsid w:val="009C256E"/>
    <w:rsid w:val="009E4F3F"/>
    <w:rsid w:val="009E5FBA"/>
    <w:rsid w:val="009F12D9"/>
    <w:rsid w:val="009F2D67"/>
    <w:rsid w:val="009F66E2"/>
    <w:rsid w:val="00A02ED4"/>
    <w:rsid w:val="00A201D3"/>
    <w:rsid w:val="00A2362D"/>
    <w:rsid w:val="00A27443"/>
    <w:rsid w:val="00A40664"/>
    <w:rsid w:val="00A4213D"/>
    <w:rsid w:val="00A5518B"/>
    <w:rsid w:val="00A60A3E"/>
    <w:rsid w:val="00A65955"/>
    <w:rsid w:val="00A66188"/>
    <w:rsid w:val="00A6739F"/>
    <w:rsid w:val="00A74D6E"/>
    <w:rsid w:val="00A87B2E"/>
    <w:rsid w:val="00AA19CB"/>
    <w:rsid w:val="00AC46B3"/>
    <w:rsid w:val="00AC4E7C"/>
    <w:rsid w:val="00AD1930"/>
    <w:rsid w:val="00AE062C"/>
    <w:rsid w:val="00AE56FF"/>
    <w:rsid w:val="00B01E6C"/>
    <w:rsid w:val="00B1455C"/>
    <w:rsid w:val="00B16A58"/>
    <w:rsid w:val="00B244AB"/>
    <w:rsid w:val="00B24C08"/>
    <w:rsid w:val="00B25094"/>
    <w:rsid w:val="00B32571"/>
    <w:rsid w:val="00B3420B"/>
    <w:rsid w:val="00B347E3"/>
    <w:rsid w:val="00B5463E"/>
    <w:rsid w:val="00B60A0B"/>
    <w:rsid w:val="00B64510"/>
    <w:rsid w:val="00B66003"/>
    <w:rsid w:val="00B72341"/>
    <w:rsid w:val="00B766FF"/>
    <w:rsid w:val="00B9077A"/>
    <w:rsid w:val="00B941E3"/>
    <w:rsid w:val="00BA136C"/>
    <w:rsid w:val="00BA3B96"/>
    <w:rsid w:val="00BA421C"/>
    <w:rsid w:val="00BA7324"/>
    <w:rsid w:val="00BC51C1"/>
    <w:rsid w:val="00BC6408"/>
    <w:rsid w:val="00BD4362"/>
    <w:rsid w:val="00BE2494"/>
    <w:rsid w:val="00BF1012"/>
    <w:rsid w:val="00BF3565"/>
    <w:rsid w:val="00BF492F"/>
    <w:rsid w:val="00C103D7"/>
    <w:rsid w:val="00C11924"/>
    <w:rsid w:val="00C142D5"/>
    <w:rsid w:val="00C17C54"/>
    <w:rsid w:val="00C30DD2"/>
    <w:rsid w:val="00C36185"/>
    <w:rsid w:val="00C42BF0"/>
    <w:rsid w:val="00C51237"/>
    <w:rsid w:val="00C56909"/>
    <w:rsid w:val="00C724BC"/>
    <w:rsid w:val="00C737DF"/>
    <w:rsid w:val="00C7509B"/>
    <w:rsid w:val="00CA3A98"/>
    <w:rsid w:val="00CA5564"/>
    <w:rsid w:val="00CA5DE8"/>
    <w:rsid w:val="00CC2D51"/>
    <w:rsid w:val="00CE2E21"/>
    <w:rsid w:val="00CE4683"/>
    <w:rsid w:val="00CF0759"/>
    <w:rsid w:val="00CF5587"/>
    <w:rsid w:val="00D05FC0"/>
    <w:rsid w:val="00D065D0"/>
    <w:rsid w:val="00D14BD0"/>
    <w:rsid w:val="00D1692D"/>
    <w:rsid w:val="00D24D51"/>
    <w:rsid w:val="00D26340"/>
    <w:rsid w:val="00D26513"/>
    <w:rsid w:val="00D50E68"/>
    <w:rsid w:val="00D51976"/>
    <w:rsid w:val="00D6031E"/>
    <w:rsid w:val="00D66E01"/>
    <w:rsid w:val="00D71244"/>
    <w:rsid w:val="00D80274"/>
    <w:rsid w:val="00D80B9F"/>
    <w:rsid w:val="00D81492"/>
    <w:rsid w:val="00D90B48"/>
    <w:rsid w:val="00D9759D"/>
    <w:rsid w:val="00D97BA1"/>
    <w:rsid w:val="00DB304C"/>
    <w:rsid w:val="00DB3D7E"/>
    <w:rsid w:val="00DD4658"/>
    <w:rsid w:val="00DD55C8"/>
    <w:rsid w:val="00DD6833"/>
    <w:rsid w:val="00DF2B0B"/>
    <w:rsid w:val="00E12111"/>
    <w:rsid w:val="00E30B24"/>
    <w:rsid w:val="00E34A6D"/>
    <w:rsid w:val="00E35E48"/>
    <w:rsid w:val="00E42C48"/>
    <w:rsid w:val="00E46BA0"/>
    <w:rsid w:val="00E73849"/>
    <w:rsid w:val="00E77997"/>
    <w:rsid w:val="00E8291E"/>
    <w:rsid w:val="00E91E1D"/>
    <w:rsid w:val="00E955E4"/>
    <w:rsid w:val="00EA226E"/>
    <w:rsid w:val="00EB736A"/>
    <w:rsid w:val="00EC54B5"/>
    <w:rsid w:val="00ED61C5"/>
    <w:rsid w:val="00EE6D16"/>
    <w:rsid w:val="00EF420C"/>
    <w:rsid w:val="00EF5BB5"/>
    <w:rsid w:val="00F01917"/>
    <w:rsid w:val="00F0464C"/>
    <w:rsid w:val="00F108D5"/>
    <w:rsid w:val="00F12913"/>
    <w:rsid w:val="00F41096"/>
    <w:rsid w:val="00F46193"/>
    <w:rsid w:val="00F60AAF"/>
    <w:rsid w:val="00F7143E"/>
    <w:rsid w:val="00F762BF"/>
    <w:rsid w:val="00F812F2"/>
    <w:rsid w:val="00F86BC1"/>
    <w:rsid w:val="00F93D30"/>
    <w:rsid w:val="00F96112"/>
    <w:rsid w:val="00F978BA"/>
    <w:rsid w:val="00FB55C4"/>
    <w:rsid w:val="00FC7109"/>
    <w:rsid w:val="00FD2A4B"/>
    <w:rsid w:val="00FD5FFC"/>
    <w:rsid w:val="00FD65B1"/>
    <w:rsid w:val="00FE164B"/>
    <w:rsid w:val="00FF353A"/>
    <w:rsid w:val="00FF7909"/>
    <w:rsid w:val="012901F0"/>
    <w:rsid w:val="01BD67BA"/>
    <w:rsid w:val="01D964D8"/>
    <w:rsid w:val="02077FA5"/>
    <w:rsid w:val="02535305"/>
    <w:rsid w:val="02DE2A4E"/>
    <w:rsid w:val="02E66A32"/>
    <w:rsid w:val="036406BE"/>
    <w:rsid w:val="036A455D"/>
    <w:rsid w:val="03B23C5F"/>
    <w:rsid w:val="04033405"/>
    <w:rsid w:val="044272FD"/>
    <w:rsid w:val="04620D8B"/>
    <w:rsid w:val="04E3350C"/>
    <w:rsid w:val="05134099"/>
    <w:rsid w:val="0585544B"/>
    <w:rsid w:val="05EA48AC"/>
    <w:rsid w:val="06371B09"/>
    <w:rsid w:val="06581696"/>
    <w:rsid w:val="0787732E"/>
    <w:rsid w:val="079E2E17"/>
    <w:rsid w:val="07B43DCA"/>
    <w:rsid w:val="08455BA3"/>
    <w:rsid w:val="09747B5A"/>
    <w:rsid w:val="09E14DAA"/>
    <w:rsid w:val="0A7702CE"/>
    <w:rsid w:val="0A9D0DFB"/>
    <w:rsid w:val="0AB616E2"/>
    <w:rsid w:val="0AE81966"/>
    <w:rsid w:val="0B5063CB"/>
    <w:rsid w:val="0BCC249E"/>
    <w:rsid w:val="0CD732A2"/>
    <w:rsid w:val="0D00208B"/>
    <w:rsid w:val="0DCD3144"/>
    <w:rsid w:val="0DD95389"/>
    <w:rsid w:val="0E747136"/>
    <w:rsid w:val="0ECE6AC3"/>
    <w:rsid w:val="0F097352"/>
    <w:rsid w:val="0F7926CC"/>
    <w:rsid w:val="0FD72F20"/>
    <w:rsid w:val="0FF463A8"/>
    <w:rsid w:val="10274881"/>
    <w:rsid w:val="10294B0E"/>
    <w:rsid w:val="11510176"/>
    <w:rsid w:val="115F0B92"/>
    <w:rsid w:val="11AF703B"/>
    <w:rsid w:val="12927FF4"/>
    <w:rsid w:val="1339622F"/>
    <w:rsid w:val="14A16C11"/>
    <w:rsid w:val="14E418A2"/>
    <w:rsid w:val="161A716D"/>
    <w:rsid w:val="164328D0"/>
    <w:rsid w:val="167B4DD6"/>
    <w:rsid w:val="16B4127F"/>
    <w:rsid w:val="16F77696"/>
    <w:rsid w:val="180B623B"/>
    <w:rsid w:val="188773BE"/>
    <w:rsid w:val="18E13C40"/>
    <w:rsid w:val="19E30ED5"/>
    <w:rsid w:val="1A452DF1"/>
    <w:rsid w:val="1A864D9F"/>
    <w:rsid w:val="1DDB655F"/>
    <w:rsid w:val="1FAB416A"/>
    <w:rsid w:val="201E5C2E"/>
    <w:rsid w:val="203952B7"/>
    <w:rsid w:val="20A82636"/>
    <w:rsid w:val="20CB640D"/>
    <w:rsid w:val="20CF6B1F"/>
    <w:rsid w:val="20E52931"/>
    <w:rsid w:val="212143FC"/>
    <w:rsid w:val="21DE6D70"/>
    <w:rsid w:val="22EF34EE"/>
    <w:rsid w:val="236E18CD"/>
    <w:rsid w:val="24F17274"/>
    <w:rsid w:val="25A20A89"/>
    <w:rsid w:val="260379CA"/>
    <w:rsid w:val="267A71E5"/>
    <w:rsid w:val="26FD6CFC"/>
    <w:rsid w:val="272E50AA"/>
    <w:rsid w:val="2738688D"/>
    <w:rsid w:val="27AB10BD"/>
    <w:rsid w:val="286A65CC"/>
    <w:rsid w:val="28701161"/>
    <w:rsid w:val="28DB23FF"/>
    <w:rsid w:val="293A512D"/>
    <w:rsid w:val="294106D7"/>
    <w:rsid w:val="2AC021F1"/>
    <w:rsid w:val="2AD562D3"/>
    <w:rsid w:val="2B344DC7"/>
    <w:rsid w:val="2BD92669"/>
    <w:rsid w:val="2BEA1A43"/>
    <w:rsid w:val="2CC20D9D"/>
    <w:rsid w:val="2D06033C"/>
    <w:rsid w:val="2D25618F"/>
    <w:rsid w:val="2F3B5300"/>
    <w:rsid w:val="2FCB49D3"/>
    <w:rsid w:val="2FDA4C36"/>
    <w:rsid w:val="31496733"/>
    <w:rsid w:val="31DD3DCE"/>
    <w:rsid w:val="31E51422"/>
    <w:rsid w:val="3224190D"/>
    <w:rsid w:val="32B9490D"/>
    <w:rsid w:val="32BE7C20"/>
    <w:rsid w:val="34156B45"/>
    <w:rsid w:val="34974D66"/>
    <w:rsid w:val="34C857BB"/>
    <w:rsid w:val="34E2209F"/>
    <w:rsid w:val="358D40F3"/>
    <w:rsid w:val="35C043E0"/>
    <w:rsid w:val="35F43DE7"/>
    <w:rsid w:val="365933CE"/>
    <w:rsid w:val="365B463F"/>
    <w:rsid w:val="36844E64"/>
    <w:rsid w:val="36C460FD"/>
    <w:rsid w:val="36DC7B97"/>
    <w:rsid w:val="36EB1E75"/>
    <w:rsid w:val="372774CD"/>
    <w:rsid w:val="3745006D"/>
    <w:rsid w:val="38075341"/>
    <w:rsid w:val="38942719"/>
    <w:rsid w:val="38D02ABE"/>
    <w:rsid w:val="39A65C93"/>
    <w:rsid w:val="3AC77E16"/>
    <w:rsid w:val="3C3E30C1"/>
    <w:rsid w:val="3C9B525E"/>
    <w:rsid w:val="3CFD3259"/>
    <w:rsid w:val="3DB06B74"/>
    <w:rsid w:val="3E341E37"/>
    <w:rsid w:val="3E49483F"/>
    <w:rsid w:val="3F3A77C2"/>
    <w:rsid w:val="3FCB7DA5"/>
    <w:rsid w:val="40963D54"/>
    <w:rsid w:val="4247717F"/>
    <w:rsid w:val="4403332F"/>
    <w:rsid w:val="45130692"/>
    <w:rsid w:val="468D6749"/>
    <w:rsid w:val="46E126FE"/>
    <w:rsid w:val="47A03490"/>
    <w:rsid w:val="48375AA3"/>
    <w:rsid w:val="4A2C7DCA"/>
    <w:rsid w:val="4A851D99"/>
    <w:rsid w:val="4B696ECC"/>
    <w:rsid w:val="4BF75C3A"/>
    <w:rsid w:val="4C3C5F9D"/>
    <w:rsid w:val="4DB8296F"/>
    <w:rsid w:val="4DCF3EC3"/>
    <w:rsid w:val="4EBE7E46"/>
    <w:rsid w:val="4F230C30"/>
    <w:rsid w:val="4F9640FB"/>
    <w:rsid w:val="4FB9342D"/>
    <w:rsid w:val="52073135"/>
    <w:rsid w:val="530032E8"/>
    <w:rsid w:val="53594FDD"/>
    <w:rsid w:val="54082AA1"/>
    <w:rsid w:val="550F6468"/>
    <w:rsid w:val="55D64C4B"/>
    <w:rsid w:val="56D854FC"/>
    <w:rsid w:val="582614CC"/>
    <w:rsid w:val="5A703587"/>
    <w:rsid w:val="5CCD5567"/>
    <w:rsid w:val="5F922252"/>
    <w:rsid w:val="5FD62A0C"/>
    <w:rsid w:val="60006FE2"/>
    <w:rsid w:val="60AA0D9C"/>
    <w:rsid w:val="635059A9"/>
    <w:rsid w:val="639D4975"/>
    <w:rsid w:val="63E71B83"/>
    <w:rsid w:val="648F2A04"/>
    <w:rsid w:val="64DD6F50"/>
    <w:rsid w:val="65204942"/>
    <w:rsid w:val="65495C85"/>
    <w:rsid w:val="6566586C"/>
    <w:rsid w:val="66141DD2"/>
    <w:rsid w:val="66C1462D"/>
    <w:rsid w:val="685E6D23"/>
    <w:rsid w:val="686A0131"/>
    <w:rsid w:val="689F7A70"/>
    <w:rsid w:val="69767A10"/>
    <w:rsid w:val="699D0B73"/>
    <w:rsid w:val="6A595C33"/>
    <w:rsid w:val="6B1E5127"/>
    <w:rsid w:val="6C5C5D09"/>
    <w:rsid w:val="6DB701DA"/>
    <w:rsid w:val="6F2C096C"/>
    <w:rsid w:val="702B08FF"/>
    <w:rsid w:val="7096638E"/>
    <w:rsid w:val="70CF462C"/>
    <w:rsid w:val="70DB0DB8"/>
    <w:rsid w:val="72CD0634"/>
    <w:rsid w:val="731251A1"/>
    <w:rsid w:val="74BE30C8"/>
    <w:rsid w:val="74FF05FD"/>
    <w:rsid w:val="758A7633"/>
    <w:rsid w:val="76F01023"/>
    <w:rsid w:val="76F33854"/>
    <w:rsid w:val="77521480"/>
    <w:rsid w:val="77F6283F"/>
    <w:rsid w:val="785E0F14"/>
    <w:rsid w:val="78E15E42"/>
    <w:rsid w:val="793551EA"/>
    <w:rsid w:val="79C5137C"/>
    <w:rsid w:val="7A7D6608"/>
    <w:rsid w:val="7AF06511"/>
    <w:rsid w:val="7C185A03"/>
    <w:rsid w:val="7DAB018E"/>
    <w:rsid w:val="7DF500E5"/>
    <w:rsid w:val="7ED403CF"/>
    <w:rsid w:val="7F15497E"/>
    <w:rsid w:val="7FB94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AAB8786-B948-4458-B64A-B11A7E376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0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iPriority="0" w:qFormat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semiHidden="1" w:unhideWhenUsed="1" w:qFormat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spacing w:line="360" w:lineRule="auto"/>
      <w:jc w:val="both"/>
    </w:pPr>
    <w:rPr>
      <w:rFonts w:asciiTheme="minorHAnsi" w:hAnsiTheme="minorHAnsi" w:cstheme="minorBidi"/>
      <w:kern w:val="2"/>
      <w:sz w:val="24"/>
      <w:szCs w:val="22"/>
    </w:rPr>
  </w:style>
  <w:style w:type="paragraph" w:styleId="1">
    <w:name w:val="heading 1"/>
    <w:basedOn w:val="a0"/>
    <w:next w:val="a0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0"/>
    <w:next w:val="a0"/>
    <w:link w:val="3Char"/>
    <w:unhideWhenUsed/>
    <w:qFormat/>
    <w:pPr>
      <w:keepNext/>
      <w:keepLines/>
      <w:spacing w:before="260" w:after="260" w:line="413" w:lineRule="auto"/>
      <w:outlineLvl w:val="2"/>
    </w:pPr>
    <w:rPr>
      <w:b/>
      <w:sz w:val="32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qFormat/>
    <w:pPr>
      <w:spacing w:line="240" w:lineRule="auto"/>
      <w:jc w:val="center"/>
    </w:pPr>
    <w:rPr>
      <w:sz w:val="21"/>
      <w:szCs w:val="24"/>
    </w:rPr>
  </w:style>
  <w:style w:type="paragraph" w:styleId="a5">
    <w:name w:val="annotation text"/>
    <w:basedOn w:val="a0"/>
    <w:link w:val="Char"/>
    <w:uiPriority w:val="99"/>
    <w:semiHidden/>
    <w:unhideWhenUsed/>
    <w:qFormat/>
    <w:pPr>
      <w:jc w:val="left"/>
    </w:pPr>
  </w:style>
  <w:style w:type="paragraph" w:styleId="a6">
    <w:name w:val="Balloon Text"/>
    <w:basedOn w:val="a0"/>
    <w:link w:val="Char0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7">
    <w:name w:val="footer"/>
    <w:basedOn w:val="a0"/>
    <w:link w:val="Char1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8">
    <w:name w:val="header"/>
    <w:basedOn w:val="a0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9">
    <w:name w:val="footnote text"/>
    <w:basedOn w:val="a0"/>
    <w:link w:val="Char10"/>
    <w:qFormat/>
    <w:pPr>
      <w:snapToGrid w:val="0"/>
      <w:spacing w:line="240" w:lineRule="auto"/>
      <w:jc w:val="left"/>
    </w:pPr>
    <w:rPr>
      <w:rFonts w:ascii="Calibri" w:eastAsiaTheme="minorEastAsia" w:hAnsi="Calibri"/>
      <w:sz w:val="18"/>
      <w:szCs w:val="18"/>
    </w:rPr>
  </w:style>
  <w:style w:type="paragraph" w:styleId="aa">
    <w:name w:val="Normal (Web)"/>
    <w:basedOn w:val="a0"/>
    <w:uiPriority w:val="99"/>
    <w:semiHidden/>
    <w:unhideWhenUsed/>
    <w:qFormat/>
  </w:style>
  <w:style w:type="paragraph" w:styleId="ab">
    <w:name w:val="annotation subject"/>
    <w:basedOn w:val="a5"/>
    <w:next w:val="a5"/>
    <w:link w:val="Char3"/>
    <w:uiPriority w:val="99"/>
    <w:semiHidden/>
    <w:unhideWhenUsed/>
    <w:qFormat/>
    <w:rPr>
      <w:b/>
      <w:bCs/>
    </w:rPr>
  </w:style>
  <w:style w:type="character" w:styleId="ac">
    <w:name w:val="Hyperlink"/>
    <w:qFormat/>
    <w:rPr>
      <w:color w:val="0000FF"/>
      <w:u w:val="single"/>
    </w:rPr>
  </w:style>
  <w:style w:type="character" w:styleId="ad">
    <w:name w:val="annotation reference"/>
    <w:basedOn w:val="a1"/>
    <w:uiPriority w:val="99"/>
    <w:semiHidden/>
    <w:unhideWhenUsed/>
    <w:qFormat/>
    <w:rPr>
      <w:sz w:val="21"/>
      <w:szCs w:val="21"/>
    </w:rPr>
  </w:style>
  <w:style w:type="character" w:styleId="ae">
    <w:name w:val="footnote reference"/>
    <w:basedOn w:val="a1"/>
    <w:qFormat/>
    <w:rPr>
      <w:vertAlign w:val="superscript"/>
    </w:rPr>
  </w:style>
  <w:style w:type="character" w:customStyle="1" w:styleId="3Char">
    <w:name w:val="标题 3 Char"/>
    <w:basedOn w:val="a1"/>
    <w:link w:val="3"/>
    <w:qFormat/>
    <w:rPr>
      <w:rFonts w:eastAsia="宋体"/>
      <w:b/>
      <w:sz w:val="32"/>
      <w:szCs w:val="24"/>
    </w:rPr>
  </w:style>
  <w:style w:type="character" w:customStyle="1" w:styleId="1Char">
    <w:name w:val="标题 1 Char"/>
    <w:basedOn w:val="a1"/>
    <w:link w:val="1"/>
    <w:uiPriority w:val="9"/>
    <w:qFormat/>
    <w:rPr>
      <w:rFonts w:eastAsia="宋体"/>
      <w:b/>
      <w:bCs/>
      <w:kern w:val="44"/>
      <w:sz w:val="32"/>
      <w:szCs w:val="44"/>
    </w:rPr>
  </w:style>
  <w:style w:type="character" w:customStyle="1" w:styleId="2Char">
    <w:name w:val="标题 2 Char"/>
    <w:basedOn w:val="a1"/>
    <w:link w:val="2"/>
    <w:uiPriority w:val="9"/>
    <w:qFormat/>
    <w:rPr>
      <w:rFonts w:asciiTheme="majorHAnsi" w:eastAsia="宋体" w:hAnsiTheme="majorHAnsi" w:cstheme="majorBidi"/>
      <w:b/>
      <w:bCs/>
      <w:sz w:val="28"/>
      <w:szCs w:val="32"/>
    </w:rPr>
  </w:style>
  <w:style w:type="paragraph" w:styleId="a">
    <w:name w:val="List Paragraph"/>
    <w:basedOn w:val="a0"/>
    <w:uiPriority w:val="34"/>
    <w:qFormat/>
    <w:pPr>
      <w:numPr>
        <w:numId w:val="1"/>
      </w:numPr>
    </w:pPr>
    <w:rPr>
      <w:sz w:val="21"/>
    </w:rPr>
  </w:style>
  <w:style w:type="paragraph" w:customStyle="1" w:styleId="af">
    <w:name w:val="图表字体"/>
    <w:basedOn w:val="a0"/>
    <w:next w:val="a0"/>
    <w:link w:val="af0"/>
    <w:qFormat/>
    <w:pPr>
      <w:jc w:val="center"/>
    </w:pPr>
    <w:rPr>
      <w:sz w:val="21"/>
    </w:rPr>
  </w:style>
  <w:style w:type="character" w:customStyle="1" w:styleId="af0">
    <w:name w:val="图表字体 字符"/>
    <w:basedOn w:val="a1"/>
    <w:link w:val="af"/>
    <w:qFormat/>
    <w:rPr>
      <w:rFonts w:eastAsia="宋体"/>
    </w:rPr>
  </w:style>
  <w:style w:type="character" w:customStyle="1" w:styleId="Char2">
    <w:name w:val="页眉 Char"/>
    <w:basedOn w:val="a1"/>
    <w:link w:val="a8"/>
    <w:uiPriority w:val="99"/>
    <w:qFormat/>
    <w:rPr>
      <w:rFonts w:eastAsia="宋体"/>
      <w:sz w:val="18"/>
      <w:szCs w:val="18"/>
    </w:rPr>
  </w:style>
  <w:style w:type="character" w:customStyle="1" w:styleId="Char1">
    <w:name w:val="页脚 Char"/>
    <w:basedOn w:val="a1"/>
    <w:link w:val="a7"/>
    <w:uiPriority w:val="99"/>
    <w:qFormat/>
    <w:rPr>
      <w:rFonts w:eastAsia="宋体"/>
      <w:sz w:val="18"/>
      <w:szCs w:val="18"/>
    </w:rPr>
  </w:style>
  <w:style w:type="character" w:customStyle="1" w:styleId="Char0">
    <w:name w:val="批注框文本 Char"/>
    <w:basedOn w:val="a1"/>
    <w:link w:val="a6"/>
    <w:uiPriority w:val="99"/>
    <w:semiHidden/>
    <w:qFormat/>
    <w:rPr>
      <w:rFonts w:eastAsia="宋体"/>
      <w:sz w:val="18"/>
      <w:szCs w:val="18"/>
    </w:rPr>
  </w:style>
  <w:style w:type="character" w:customStyle="1" w:styleId="Char4">
    <w:name w:val="脚注文本 Char"/>
    <w:basedOn w:val="a1"/>
    <w:qFormat/>
    <w:rPr>
      <w:rFonts w:ascii="Calibri" w:hAnsi="Calibri"/>
      <w:sz w:val="18"/>
      <w:szCs w:val="18"/>
    </w:rPr>
  </w:style>
  <w:style w:type="character" w:customStyle="1" w:styleId="Char10">
    <w:name w:val="脚注文本 Char1"/>
    <w:basedOn w:val="a1"/>
    <w:link w:val="a9"/>
    <w:uiPriority w:val="99"/>
    <w:semiHidden/>
    <w:qFormat/>
    <w:rPr>
      <w:rFonts w:eastAsia="宋体"/>
      <w:sz w:val="18"/>
      <w:szCs w:val="18"/>
    </w:rPr>
  </w:style>
  <w:style w:type="character" w:customStyle="1" w:styleId="Char">
    <w:name w:val="批注文字 Char"/>
    <w:basedOn w:val="a1"/>
    <w:link w:val="a5"/>
    <w:uiPriority w:val="99"/>
    <w:semiHidden/>
    <w:qFormat/>
    <w:rPr>
      <w:rFonts w:eastAsia="宋体"/>
      <w:sz w:val="24"/>
    </w:rPr>
  </w:style>
  <w:style w:type="character" w:customStyle="1" w:styleId="Char3">
    <w:name w:val="批注主题 Char"/>
    <w:basedOn w:val="Char"/>
    <w:link w:val="ab"/>
    <w:uiPriority w:val="99"/>
    <w:semiHidden/>
    <w:qFormat/>
    <w:rPr>
      <w:rFonts w:eastAsia="宋体"/>
      <w:b/>
      <w:bCs/>
      <w:sz w:val="24"/>
    </w:rPr>
  </w:style>
  <w:style w:type="paragraph" w:customStyle="1" w:styleId="af1">
    <w:name w:val="编号"/>
    <w:basedOn w:val="a0"/>
    <w:link w:val="af2"/>
    <w:qFormat/>
    <w:pPr>
      <w:tabs>
        <w:tab w:val="center" w:pos="4080"/>
        <w:tab w:val="right" w:pos="8160"/>
      </w:tabs>
      <w:textAlignment w:val="center"/>
    </w:pPr>
  </w:style>
  <w:style w:type="paragraph" w:customStyle="1" w:styleId="af3">
    <w:name w:val="编号吧"/>
    <w:basedOn w:val="a0"/>
    <w:next w:val="a0"/>
    <w:qFormat/>
    <w:pPr>
      <w:tabs>
        <w:tab w:val="center" w:pos="4080"/>
        <w:tab w:val="right" w:pos="8160"/>
      </w:tabs>
    </w:pPr>
  </w:style>
  <w:style w:type="character" w:customStyle="1" w:styleId="af2">
    <w:name w:val="编号 字符"/>
    <w:basedOn w:val="a1"/>
    <w:link w:val="af1"/>
    <w:qFormat/>
    <w:rPr>
      <w:rFonts w:eastAsia="宋体"/>
      <w:kern w:val="2"/>
      <w:sz w:val="24"/>
      <w:szCs w:val="22"/>
    </w:rPr>
  </w:style>
  <w:style w:type="character" w:customStyle="1" w:styleId="10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11">
    <w:name w:val="列表段落1"/>
    <w:basedOn w:val="a0"/>
    <w:qFormat/>
    <w:pPr>
      <w:spacing w:before="100" w:beforeAutospacing="1" w:after="100" w:afterAutospacing="1"/>
      <w:ind w:left="420" w:hanging="420"/>
    </w:pPr>
    <w:rPr>
      <w:rFonts w:ascii="等线" w:hAnsi="等线" w:cs="Times New Roman"/>
      <w:sz w:val="21"/>
      <w:szCs w:val="21"/>
    </w:rPr>
  </w:style>
  <w:style w:type="paragraph" w:customStyle="1" w:styleId="af4">
    <w:name w:val="正文+符号"/>
    <w:basedOn w:val="a0"/>
    <w:link w:val="Char5"/>
    <w:qFormat/>
    <w:pPr>
      <w:spacing w:line="440" w:lineRule="exact"/>
      <w:ind w:firstLineChars="200" w:firstLine="480"/>
    </w:pPr>
    <w:rPr>
      <w:rFonts w:ascii="Times New Roman" w:hAnsi="Times New Roman" w:cs="Times New Roman"/>
      <w:szCs w:val="24"/>
      <w:lang w:val="zh-CN"/>
    </w:rPr>
  </w:style>
  <w:style w:type="character" w:customStyle="1" w:styleId="Char5">
    <w:name w:val="正文+符号 Char"/>
    <w:link w:val="af4"/>
    <w:qFormat/>
    <w:rPr>
      <w:rFonts w:ascii="Times New Roman" w:eastAsia="宋体" w:hAnsi="Times New Roman" w:cs="Times New Roman"/>
      <w:kern w:val="2"/>
      <w:sz w:val="24"/>
      <w:szCs w:val="24"/>
      <w:lang w:val="zh-CN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8C5502B-2619-4A33-9E75-6FAF09D514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70</Words>
  <Characters>405</Characters>
  <Application>Microsoft Office Word</Application>
  <DocSecurity>0</DocSecurity>
  <Lines>3</Lines>
  <Paragraphs>1</Paragraphs>
  <ScaleCrop>false</ScaleCrop>
  <Company>微软中国</Company>
  <LinksUpToDate>false</LinksUpToDate>
  <CharactersWithSpaces>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rmliu</cp:lastModifiedBy>
  <cp:revision>93</cp:revision>
  <dcterms:created xsi:type="dcterms:W3CDTF">2019-07-08T02:31:00Z</dcterms:created>
  <dcterms:modified xsi:type="dcterms:W3CDTF">2020-05-13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  <property fmtid="{D5CDD505-2E9C-101B-9397-08002B2CF9AE}" pid="3" name="KSORubyTemplateID" linkTarget="0">
    <vt:lpwstr>6</vt:lpwstr>
  </property>
</Properties>
</file>